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</p:sldIdLst>
  <p:sldSz cx="6858000" cy="12192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100" d="100"/>
          <a:sy n="100" d="100"/>
        </p:scale>
        <p:origin x="972" y="-24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995312"/>
            <a:ext cx="5829300" cy="4244622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6403623"/>
            <a:ext cx="5143500" cy="2943577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altLang="zh-HK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709103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50867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649111"/>
            <a:ext cx="1478756" cy="10332156"/>
          </a:xfrm>
        </p:spPr>
        <p:txBody>
          <a:bodyPr vert="eaVert"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649111"/>
            <a:ext cx="4350544" cy="10332156"/>
          </a:xfrm>
        </p:spPr>
        <p:txBody>
          <a:bodyPr vert="eaVert"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508487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679482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3039537"/>
            <a:ext cx="5915025" cy="5071532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8159048"/>
            <a:ext cx="5915025" cy="266699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854332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3245556"/>
            <a:ext cx="2914650" cy="7735712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3245556"/>
            <a:ext cx="2914650" cy="7735712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288514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49114"/>
            <a:ext cx="5915025" cy="2356556"/>
          </a:xfrm>
        </p:spPr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988734"/>
            <a:ext cx="2901255" cy="146473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4453467"/>
            <a:ext cx="2901255" cy="6550379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988734"/>
            <a:ext cx="2915543" cy="146473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4453467"/>
            <a:ext cx="2915543" cy="6550379"/>
          </a:xfrm>
        </p:spPr>
        <p:txBody>
          <a:bodyPr/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52782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067855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035626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812800"/>
            <a:ext cx="2211884" cy="28448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755425"/>
            <a:ext cx="3471863" cy="86642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3657600"/>
            <a:ext cx="2211884" cy="6776156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004269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812800"/>
            <a:ext cx="2211884" cy="28448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755425"/>
            <a:ext cx="3471863" cy="8664222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zh-HK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3657600"/>
            <a:ext cx="2211884" cy="6776156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altLang="zh-HK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71780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649114"/>
            <a:ext cx="5915025" cy="2356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HK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3245556"/>
            <a:ext cx="5915025" cy="7735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HK"/>
              <a:t>Click to edit Master text styles</a:t>
            </a:r>
          </a:p>
          <a:p>
            <a:pPr lvl="1"/>
            <a:r>
              <a:rPr lang="en-US" altLang="zh-HK"/>
              <a:t>Second level</a:t>
            </a:r>
          </a:p>
          <a:p>
            <a:pPr lvl="2"/>
            <a:r>
              <a:rPr lang="en-US" altLang="zh-HK"/>
              <a:t>Third level</a:t>
            </a:r>
          </a:p>
          <a:p>
            <a:pPr lvl="3"/>
            <a:r>
              <a:rPr lang="en-US" altLang="zh-HK"/>
              <a:t>Fourth level</a:t>
            </a:r>
          </a:p>
          <a:p>
            <a:pPr lvl="4"/>
            <a:r>
              <a:rPr lang="en-US" altLang="zh-HK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11300181"/>
            <a:ext cx="1543050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7C9A9-70FE-404E-A230-4201DCBA941B}" type="datetimeFigureOut">
              <a:rPr lang="zh-HK" altLang="en-US" smtClean="0"/>
              <a:t>17/8/2021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11300181"/>
            <a:ext cx="2314575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11300181"/>
            <a:ext cx="1543050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09AC45-9C9B-4C01-BA4F-D0A0083EBB0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21475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B1260E9-FBE0-4F15-BAA7-F46C3622A0FD}"/>
              </a:ext>
            </a:extLst>
          </p:cNvPr>
          <p:cNvSpPr txBox="1"/>
          <p:nvPr/>
        </p:nvSpPr>
        <p:spPr>
          <a:xfrm>
            <a:off x="165099" y="2087288"/>
            <a:ext cx="334010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RMS spectrum of </a:t>
            </a:r>
            <a:r>
              <a:rPr lang="en-US" altLang="zh-CN" sz="1200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elastrol-PEG</a:t>
            </a:r>
            <a:r>
              <a:rPr lang="en-US" altLang="zh-CN" sz="1200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</a:t>
            </a:r>
            <a:r>
              <a:rPr lang="en-US" altLang="zh-CN" sz="1200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-alkyne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4" name="图片 3" descr="图片包含 图示&#10;&#10;描述已自动生成">
            <a:extLst>
              <a:ext uri="{FF2B5EF4-FFF2-40B4-BE49-F238E27FC236}">
                <a16:creationId xmlns:a16="http://schemas.microsoft.com/office/drawing/2014/main" id="{96218ECE-CBBC-4BCC-84BF-A9D784EE440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713" y="2334877"/>
            <a:ext cx="5274310" cy="12903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ECDB248-0D91-49FD-86F1-BAEE41D1368D}"/>
              </a:ext>
            </a:extLst>
          </p:cNvPr>
          <p:cNvSpPr txBox="1"/>
          <p:nvPr/>
        </p:nvSpPr>
        <p:spPr>
          <a:xfrm>
            <a:off x="165099" y="3684384"/>
            <a:ext cx="326390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100" baseline="300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1200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H-NMR spectrum of </a:t>
            </a:r>
            <a:r>
              <a:rPr lang="en-US" altLang="zh-CN" sz="1200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elastrol-PEG</a:t>
            </a:r>
            <a:r>
              <a:rPr lang="en-US" altLang="zh-CN" sz="1200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</a:t>
            </a:r>
            <a:r>
              <a:rPr lang="en-US" altLang="zh-CN" sz="1200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-alkyne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A855C18-456E-4849-93CD-F8D9B3A5D0F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33" y="3961383"/>
            <a:ext cx="5274310" cy="368109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634AE07-89D1-4E2A-9A65-CFFBD04FD3BA}"/>
              </a:ext>
            </a:extLst>
          </p:cNvPr>
          <p:cNvSpPr txBox="1"/>
          <p:nvPr/>
        </p:nvSpPr>
        <p:spPr>
          <a:xfrm>
            <a:off x="266698" y="7840164"/>
            <a:ext cx="352425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100" baseline="300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3</a:t>
            </a:r>
            <a:r>
              <a:rPr lang="en-US" altLang="zh-CN" sz="1200" kern="100" dirty="0"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-NMR spectrum of </a:t>
            </a:r>
            <a:r>
              <a:rPr lang="en-US" altLang="zh-CN" sz="1200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elastrol-PEG</a:t>
            </a:r>
            <a:r>
              <a:rPr lang="en-US" altLang="zh-CN" sz="1200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</a:t>
            </a:r>
            <a:r>
              <a:rPr lang="en-US" altLang="zh-CN" sz="1200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-alkyne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3F15EE9-AB7C-4907-91B6-BB4FB1B649D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33" y="8117163"/>
            <a:ext cx="5274310" cy="36810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747EB20-A39E-4BDC-8E1F-0A5E091CF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13421"/>
              </p:ext>
            </p:extLst>
          </p:nvPr>
        </p:nvGraphicFramePr>
        <p:xfrm>
          <a:off x="963447" y="629145"/>
          <a:ext cx="4882576" cy="142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781356" imgH="1976602" progId="ChemDraw.Document.6.0">
                  <p:embed/>
                </p:oleObj>
              </mc:Choice>
              <mc:Fallback>
                <p:oleObj name="CS ChemDraw Drawing" r:id="rId5" imgW="6781356" imgH="19766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447" y="629145"/>
                        <a:ext cx="4882576" cy="142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447773C-6BF1-45DB-BBF0-3FD8404992BD}"/>
              </a:ext>
            </a:extLst>
          </p:cNvPr>
          <p:cNvSpPr txBox="1"/>
          <p:nvPr/>
        </p:nvSpPr>
        <p:spPr>
          <a:xfrm>
            <a:off x="23283" y="0"/>
            <a:ext cx="6811433" cy="6121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200" b="1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elastrol-PEG</a:t>
            </a:r>
            <a:r>
              <a:rPr lang="en-US" altLang="zh-CN" sz="1200" b="1" kern="100" dirty="0">
                <a:solidFill>
                  <a:srgbClr val="000000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</a:t>
            </a:r>
            <a:r>
              <a:rPr lang="en-US" altLang="zh-CN" sz="1200" b="1" i="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-alkyne (</a:t>
            </a:r>
            <a:r>
              <a:rPr lang="en-US" altLang="zh-CN" sz="1200" b="1" i="1" kern="1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1200" b="1" kern="100" dirty="0"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(2-(2-(2-((2-propynyloxy) ethoxy) ethoxy) ethoxy) ethyl) celastrol-20-carboxamide)</a:t>
            </a:r>
            <a:endParaRPr lang="zh-CN" altLang="zh-CN" sz="1200" kern="100" dirty="0">
              <a:effectLst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2263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>
        <a:spAutoFit/>
      </a:bodyPr>
      <a:lstStyle>
        <a:defPPr algn="just">
          <a:defRPr sz="1200" kern="0" dirty="0">
            <a:effectLst/>
            <a:latin typeface="Arial" panose="020B0604020202020204" pitchFamily="34" charset="0"/>
            <a:ea typeface="宋体" panose="02010600030101010101" pitchFamily="2" charset="-122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</TotalTime>
  <Words>34</Words>
  <Application>Microsoft Office PowerPoint</Application>
  <PresentationFormat>宽屏</PresentationFormat>
  <Paragraphs>4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anhui Rong</dc:creator>
  <cp:lastModifiedBy>Fan Ni</cp:lastModifiedBy>
  <cp:revision>19</cp:revision>
  <dcterms:created xsi:type="dcterms:W3CDTF">2021-08-13T01:00:48Z</dcterms:created>
  <dcterms:modified xsi:type="dcterms:W3CDTF">2021-08-17T11:16:51Z</dcterms:modified>
</cp:coreProperties>
</file>